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2" r:id="rId17"/>
    <p:sldId id="273" r:id="rId18"/>
    <p:sldId id="274" r:id="rId19"/>
    <p:sldId id="276" r:id="rId20"/>
    <p:sldId id="275" r:id="rId2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705" autoAdjust="0"/>
  </p:normalViewPr>
  <p:slideViewPr>
    <p:cSldViewPr>
      <p:cViewPr varScale="1">
        <p:scale>
          <a:sx n="80" d="100"/>
          <a:sy n="80" d="100"/>
        </p:scale>
        <p:origin x="-1435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4330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4490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5225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1179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813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89832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951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941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8791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3335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404372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62B61D-4CCC-4C4F-8FA5-A2D2EDF053B5}" type="datetimeFigureOut">
              <a:rPr lang="it-IT" smtClean="0"/>
              <a:t>25/11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C7768B-B190-4D60-92CB-2430CD0063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67972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png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.png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95536" y="234888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Research activities carried out in LISOC </a:t>
            </a:r>
            <a:r>
              <a:rPr lang="en-US" dirty="0" smtClean="0"/>
              <a:t>- Laboratory </a:t>
            </a:r>
            <a:r>
              <a:rPr lang="en-US" dirty="0"/>
              <a:t>of Industrial and Synthetic Organic Chemistry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997372" y="4077072"/>
            <a:ext cx="7272808" cy="1008112"/>
          </a:xfrm>
        </p:spPr>
        <p:txBody>
          <a:bodyPr>
            <a:normAutofit/>
          </a:bodyPr>
          <a:lstStyle/>
          <a:p>
            <a:r>
              <a:rPr lang="it-IT" sz="2400" dirty="0" smtClean="0"/>
              <a:t>Dipartimento di Chimica e Tecnologie Chimiche,</a:t>
            </a:r>
          </a:p>
          <a:p>
            <a:r>
              <a:rPr lang="it-IT" sz="2400" dirty="0" smtClean="0"/>
              <a:t>Cubo 12/C, piano terra</a:t>
            </a:r>
            <a:endParaRPr lang="it-IT" sz="2400" dirty="0"/>
          </a:p>
        </p:txBody>
      </p:sp>
      <p:pic>
        <p:nvPicPr>
          <p:cNvPr id="1027" name="Picture 3" descr="C:\Users\Unical\Documents\Documenti Word + PDF + PPT\Dipartimento CTC\Laboratori Dipartimentali - Dicembre 2014\Laboratori CTC - corretti - 13.02.2015\Laboratori di Ricerca\LISOC (Gabriele)\Foto LISOC (Gabriele)\20150109_12394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60648"/>
            <a:ext cx="2265231" cy="1698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8569"/>
            <a:ext cx="2494620" cy="166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2294519" y="5030485"/>
            <a:ext cx="4854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Coordinatore:  Prof. Bartolo Gabriele</a:t>
            </a:r>
            <a:endParaRPr lang="it-IT" sz="2400" b="1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2899520" y="5704705"/>
            <a:ext cx="35446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i="1" dirty="0" smtClean="0"/>
              <a:t>bartolo.gabriele@unical.it</a:t>
            </a:r>
          </a:p>
          <a:p>
            <a:r>
              <a:rPr lang="it-IT" sz="2400" b="1" i="1" dirty="0" smtClean="0"/>
              <a:t>            www.lisoc.it</a:t>
            </a:r>
            <a:endParaRPr lang="it-IT" sz="2400" b="1" i="1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" y="5858692"/>
            <a:ext cx="2517775" cy="95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0230" y="458588"/>
            <a:ext cx="1243268" cy="130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155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79512" y="34751"/>
            <a:ext cx="23762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bioattiv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894184"/>
              </p:ext>
            </p:extLst>
          </p:nvPr>
        </p:nvGraphicFramePr>
        <p:xfrm>
          <a:off x="1402668" y="692696"/>
          <a:ext cx="5974952" cy="14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CS ChemDraw Drawing" r:id="rId3" imgW="3585600" imgH="865440" progId="ChemDraw.Document.6.0">
                  <p:embed/>
                </p:oleObj>
              </mc:Choice>
              <mc:Fallback>
                <p:oleObj name="CS ChemDraw Drawing" r:id="rId3" imgW="3585600" imgH="86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668" y="692696"/>
                        <a:ext cx="5974952" cy="144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5" name="Immagine 10" descr="Foto molecole brevett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241" y="2420888"/>
            <a:ext cx="3600400" cy="2695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686550"/>
            <a:ext cx="6352134" cy="25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956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79512" y="34751"/>
            <a:ext cx="23762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bioattiv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34" name="Immagine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2537346"/>
            <a:ext cx="7704335" cy="2536234"/>
          </a:xfrm>
          <a:prstGeom prst="rect">
            <a:avLst/>
          </a:prstGeom>
          <a:noFill/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51826"/>
              </p:ext>
            </p:extLst>
          </p:nvPr>
        </p:nvGraphicFramePr>
        <p:xfrm>
          <a:off x="1691680" y="764704"/>
          <a:ext cx="5616624" cy="118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CS ChemDraw Drawing" r:id="rId4" imgW="4100040" imgH="865440" progId="ChemDraw.Document.6.0">
                  <p:embed/>
                </p:oleObj>
              </mc:Choice>
              <mc:Fallback>
                <p:oleObj name="CS ChemDraw Drawing" r:id="rId4" imgW="4100040" imgH="86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764704"/>
                        <a:ext cx="5616624" cy="118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0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534" y="5621619"/>
            <a:ext cx="4055690" cy="28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636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79512" y="34751"/>
            <a:ext cx="23762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bioattiv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4" name="Immagine 1" descr="M20 RH2l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564904"/>
            <a:ext cx="3149519" cy="279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33" y="5651674"/>
            <a:ext cx="8511447" cy="643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12445"/>
              </p:ext>
            </p:extLst>
          </p:nvPr>
        </p:nvGraphicFramePr>
        <p:xfrm>
          <a:off x="179512" y="342528"/>
          <a:ext cx="8586142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CS ChemDraw Drawing" r:id="rId5" imgW="6714000" imgH="3378240" progId="ChemDraw.Document.6.0">
                  <p:embed/>
                </p:oleObj>
              </mc:Choice>
              <mc:Fallback>
                <p:oleObj name="CS ChemDraw Drawing" r:id="rId5" imgW="6714000" imgH="337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342528"/>
                        <a:ext cx="8586142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566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79512" y="34751"/>
            <a:ext cx="23762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bioattiv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16435"/>
            <a:ext cx="5265131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74188"/>
              </p:ext>
            </p:extLst>
          </p:nvPr>
        </p:nvGraphicFramePr>
        <p:xfrm>
          <a:off x="539552" y="548680"/>
          <a:ext cx="8105899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CS ChemDraw Drawing" r:id="rId4" imgW="5795640" imgH="1544400" progId="ChemDraw.Document.6.0">
                  <p:embed/>
                </p:oleObj>
              </mc:Choice>
              <mc:Fallback>
                <p:oleObj name="CS ChemDraw Drawing" r:id="rId4" imgW="5795640" imgH="154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548680"/>
                        <a:ext cx="8105899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24039"/>
              </p:ext>
            </p:extLst>
          </p:nvPr>
        </p:nvGraphicFramePr>
        <p:xfrm>
          <a:off x="1367644" y="4509120"/>
          <a:ext cx="5886806" cy="123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CS ChemDraw Drawing" r:id="rId6" imgW="3355560" imgH="704880" progId="ChemDraw.Document.6.0">
                  <p:embed/>
                </p:oleObj>
              </mc:Choice>
              <mc:Fallback>
                <p:oleObj name="CS ChemDraw Drawing" r:id="rId6" imgW="3355560" imgH="704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7644" y="4509120"/>
                        <a:ext cx="5886806" cy="123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353" name="Picture 8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335655"/>
            <a:ext cx="5184576" cy="296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548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07504" y="355566"/>
            <a:ext cx="9217024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900" b="1" i="1" u="sng" dirty="0" smtClean="0">
                <a:solidFill>
                  <a:prstClr val="black"/>
                </a:solidFill>
              </a:rPr>
              <a:t>Molecole finalizzate alla produzione di nuovi materiali:  </a:t>
            </a:r>
            <a:r>
              <a:rPr lang="it-IT" sz="1900" b="1" u="sng" dirty="0" smtClean="0">
                <a:solidFill>
                  <a:prstClr val="black"/>
                </a:solidFill>
              </a:rPr>
              <a:t>alcuni esempi rappresentativi</a:t>
            </a:r>
            <a:endParaRPr lang="it-IT" sz="19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89380"/>
              </p:ext>
            </p:extLst>
          </p:nvPr>
        </p:nvGraphicFramePr>
        <p:xfrm>
          <a:off x="467544" y="980728"/>
          <a:ext cx="7929118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CS ChemDraw Drawing" r:id="rId3" imgW="4885200" imgH="3149280" progId="ChemDraw.Document.6.0">
                  <p:embed/>
                </p:oleObj>
              </mc:Choice>
              <mc:Fallback>
                <p:oleObj name="CS ChemDraw Drawing" r:id="rId3" imgW="4885200" imgH="3149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980728"/>
                        <a:ext cx="7929118" cy="51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344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79512" y="34751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finalizzate alla produzione di materiali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842024"/>
            <a:ext cx="3681099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24740"/>
              </p:ext>
            </p:extLst>
          </p:nvPr>
        </p:nvGraphicFramePr>
        <p:xfrm>
          <a:off x="539552" y="426141"/>
          <a:ext cx="7776864" cy="388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CS ChemDraw Drawing" r:id="rId4" imgW="6450840" imgH="3220200" progId="ChemDraw.Document.6.0">
                  <p:embed/>
                </p:oleObj>
              </mc:Choice>
              <mc:Fallback>
                <p:oleObj name="CS ChemDraw Drawing" r:id="rId4" imgW="6450840" imgH="3220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26141"/>
                        <a:ext cx="7776864" cy="388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918783"/>
            <a:ext cx="3749351" cy="44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57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87102" y="90040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finalizzate alla produzione di materiali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722" y="2420888"/>
            <a:ext cx="4104456" cy="2924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40651"/>
              </p:ext>
            </p:extLst>
          </p:nvPr>
        </p:nvGraphicFramePr>
        <p:xfrm>
          <a:off x="1547664" y="836712"/>
          <a:ext cx="567672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CS ChemDraw Drawing" r:id="rId4" imgW="3973320" imgH="1008360" progId="ChemDraw.Document.6.0">
                  <p:embed/>
                </p:oleObj>
              </mc:Choice>
              <mc:Fallback>
                <p:oleObj name="CS ChemDraw Drawing" r:id="rId4" imgW="3973320" imgH="1008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4" y="836712"/>
                        <a:ext cx="5676723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55" y="5517232"/>
            <a:ext cx="8816154" cy="451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76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87102" y="90040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finalizzate alla produzione di materiali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35786"/>
              </p:ext>
            </p:extLst>
          </p:nvPr>
        </p:nvGraphicFramePr>
        <p:xfrm>
          <a:off x="469900" y="1341438"/>
          <a:ext cx="7896225" cy="445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CS ChemDraw Drawing" r:id="rId3" imgW="5912280" imgH="3329280" progId="ChemDraw.Document.6.0">
                  <p:embed/>
                </p:oleObj>
              </mc:Choice>
              <mc:Fallback>
                <p:oleObj name="CS ChemDraw Drawing" r:id="rId3" imgW="5912280" imgH="3329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900" y="1341438"/>
                        <a:ext cx="7896225" cy="445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96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187102" y="90040"/>
            <a:ext cx="73372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finalizzate alla produzione di materiali  (collaborazione con ITM-CNR)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05734"/>
              </p:ext>
            </p:extLst>
          </p:nvPr>
        </p:nvGraphicFramePr>
        <p:xfrm>
          <a:off x="683568" y="764704"/>
          <a:ext cx="7675957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CS ChemDraw Drawing" r:id="rId3" imgW="5452200" imgH="1431720" progId="ChemDraw.Document.6.0">
                  <p:embed/>
                </p:oleObj>
              </mc:Choice>
              <mc:Fallback>
                <p:oleObj name="CS ChemDraw Drawing" r:id="rId3" imgW="5452200" imgH="1431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764704"/>
                        <a:ext cx="7675957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881883"/>
            <a:ext cx="4231754" cy="2115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1603698" y="4968813"/>
            <a:ext cx="2729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b="1" i="1" dirty="0" smtClean="0"/>
              <a:t>   Membrana commerciale:</a:t>
            </a:r>
          </a:p>
          <a:p>
            <a:r>
              <a:rPr lang="it-IT" sz="1600" b="1" i="1" dirty="0" smtClean="0"/>
              <a:t>Nessuna attività antibatterica</a:t>
            </a:r>
            <a:endParaRPr lang="it-IT" sz="1600" b="1" i="1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4806618" y="4968813"/>
            <a:ext cx="26391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b="1" i="1" dirty="0" smtClean="0"/>
              <a:t>     Nuova membrana ad </a:t>
            </a:r>
            <a:endParaRPr lang="it-IT" sz="1600" b="1" i="1" dirty="0"/>
          </a:p>
          <a:p>
            <a:r>
              <a:rPr lang="it-IT" sz="1600" b="1" i="1" dirty="0" smtClean="0"/>
              <a:t>elevata attività antibatterica</a:t>
            </a:r>
            <a:endParaRPr lang="it-IT" sz="1600" b="1" i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0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54" y="5977990"/>
            <a:ext cx="6169921" cy="413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997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295" y="1124744"/>
            <a:ext cx="5356812" cy="55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Immagin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846" y="2564904"/>
            <a:ext cx="2931710" cy="221670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tangolo 7"/>
          <p:cNvSpPr/>
          <p:nvPr/>
        </p:nvSpPr>
        <p:spPr>
          <a:xfrm>
            <a:off x="187102" y="90040"/>
            <a:ext cx="733722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finalizzate alla produzione di materiali  (collaborazione con ITM-CNR)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552580"/>
            <a:ext cx="7474763" cy="289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22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it-IT" sz="3600" b="1" dirty="0" smtClean="0"/>
              <a:t>Attuale composizione del gruppo di ricerca</a:t>
            </a:r>
            <a:endParaRPr lang="it-IT" sz="3600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2060848"/>
            <a:ext cx="8424936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b="1" dirty="0" smtClean="0"/>
              <a:t>Prof. Bartolo Gabriele</a:t>
            </a:r>
            <a:r>
              <a:rPr lang="it-IT" sz="2000" dirty="0" smtClean="0"/>
              <a:t>, Ordinario di Chimica Organica, Coordinatore LISOC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sz="20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b="1" dirty="0" smtClean="0"/>
              <a:t>Dr.ssa Lucia Veltri</a:t>
            </a:r>
            <a:r>
              <a:rPr lang="it-IT" sz="2000" dirty="0" smtClean="0"/>
              <a:t>, Ricercatrice di Chimica Organica</a:t>
            </a:r>
          </a:p>
          <a:p>
            <a:endParaRPr lang="it-IT" sz="20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sz="20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b="1" i="1" dirty="0" smtClean="0"/>
              <a:t>Dr.ssa Raffaella Mancuso</a:t>
            </a:r>
            <a:r>
              <a:rPr lang="it-IT" i="1" dirty="0" smtClean="0"/>
              <a:t>, Assegnista di Ricerca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i="1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i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b="1" i="1" dirty="0" smtClean="0"/>
              <a:t>Dr.ssa Ida </a:t>
            </a:r>
            <a:r>
              <a:rPr lang="it-IT" b="1" i="1" dirty="0" err="1" smtClean="0"/>
              <a:t>Ziccarelli</a:t>
            </a:r>
            <a:r>
              <a:rPr lang="it-IT" i="1" dirty="0" smtClean="0"/>
              <a:t>, Dottoranda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i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b="1" i="1" dirty="0" smtClean="0"/>
              <a:t>Dr. </a:t>
            </a:r>
            <a:r>
              <a:rPr lang="it-IT" b="1" i="1" dirty="0" err="1" smtClean="0"/>
              <a:t>Asif</a:t>
            </a:r>
            <a:r>
              <a:rPr lang="it-IT" b="1" i="1" dirty="0" smtClean="0"/>
              <a:t> </a:t>
            </a:r>
            <a:r>
              <a:rPr lang="it-IT" b="1" i="1" dirty="0" err="1" smtClean="0"/>
              <a:t>Maner</a:t>
            </a:r>
            <a:r>
              <a:rPr lang="it-IT" i="1" dirty="0" smtClean="0"/>
              <a:t>, Dottorando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it-IT" i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b="1" i="1" dirty="0" smtClean="0"/>
              <a:t>Dr. Francesco Malafronte</a:t>
            </a:r>
            <a:r>
              <a:rPr lang="it-IT" i="1" dirty="0" smtClean="0"/>
              <a:t>, Dottorando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564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2656"/>
            <a:ext cx="8754834" cy="592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344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600" b="1" dirty="0" smtClean="0"/>
              <a:t>Di cosa ci occupiamo in LISOC</a:t>
            </a:r>
            <a:endParaRPr lang="it-IT" sz="3600" b="1" dirty="0"/>
          </a:p>
        </p:txBody>
      </p:sp>
      <p:sp>
        <p:nvSpPr>
          <p:cNvPr id="4" name="Rettangolo 3"/>
          <p:cNvSpPr/>
          <p:nvPr/>
        </p:nvSpPr>
        <p:spPr>
          <a:xfrm>
            <a:off x="0" y="153243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it-IT" sz="2400" b="1" dirty="0">
                <a:solidFill>
                  <a:prstClr val="black"/>
                </a:solidFill>
              </a:rPr>
              <a:t>Sviluppo di nuove metodologie </a:t>
            </a:r>
            <a:r>
              <a:rPr lang="it-IT" sz="2400" b="1" dirty="0" smtClean="0">
                <a:solidFill>
                  <a:prstClr val="black"/>
                </a:solidFill>
              </a:rPr>
              <a:t>a basso impatto ambientale di </a:t>
            </a:r>
            <a:r>
              <a:rPr lang="it-IT" sz="2400" b="1" dirty="0">
                <a:solidFill>
                  <a:prstClr val="black"/>
                </a:solidFill>
              </a:rPr>
              <a:t>sintesi di molecole </a:t>
            </a:r>
            <a:r>
              <a:rPr lang="it-IT" sz="2400" b="1" dirty="0" smtClean="0">
                <a:solidFill>
                  <a:prstClr val="black"/>
                </a:solidFill>
              </a:rPr>
              <a:t>ad </a:t>
            </a:r>
            <a:r>
              <a:rPr lang="it-IT" sz="2400" b="1" dirty="0">
                <a:solidFill>
                  <a:prstClr val="black"/>
                </a:solidFill>
              </a:rPr>
              <a:t>alto valore aggiunto a partire da unità </a:t>
            </a:r>
            <a:r>
              <a:rPr lang="it-IT" sz="2400" b="1" dirty="0" smtClean="0">
                <a:solidFill>
                  <a:prstClr val="black"/>
                </a:solidFill>
              </a:rPr>
              <a:t>semplici </a:t>
            </a:r>
            <a:endParaRPr lang="it-IT" sz="2400" b="1" dirty="0">
              <a:solidFill>
                <a:prstClr val="black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395536" y="3068960"/>
            <a:ext cx="856895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u="sng" dirty="0" smtClean="0"/>
              <a:t>Principali tecnologie sintetiche sviluppate: </a:t>
            </a:r>
          </a:p>
          <a:p>
            <a:endParaRPr lang="it-IT" b="1" u="sng" dirty="0" smtClean="0"/>
          </a:p>
          <a:p>
            <a:endParaRPr lang="it-IT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b="1" i="1" dirty="0" smtClean="0"/>
              <a:t>Reazioni di </a:t>
            </a:r>
            <a:r>
              <a:rPr lang="it-IT" sz="2000" b="1" i="1" dirty="0" err="1" smtClean="0"/>
              <a:t>carbociclizzazione</a:t>
            </a:r>
            <a:r>
              <a:rPr lang="it-IT" sz="2000" b="1" i="1" dirty="0" smtClean="0"/>
              <a:t> ed </a:t>
            </a:r>
            <a:r>
              <a:rPr lang="it-IT" sz="2000" b="1" i="1" dirty="0" err="1" smtClean="0"/>
              <a:t>eterociclizzazione</a:t>
            </a:r>
            <a:r>
              <a:rPr lang="it-IT" sz="2000" b="1" i="1" dirty="0" smtClean="0"/>
              <a:t> ad elevata </a:t>
            </a:r>
            <a:r>
              <a:rPr lang="it-IT" sz="2000" b="1" i="1" dirty="0" err="1" smtClean="0"/>
              <a:t>atom</a:t>
            </a:r>
            <a:r>
              <a:rPr lang="it-IT" sz="2000" b="1" i="1" dirty="0" smtClean="0"/>
              <a:t> economy</a:t>
            </a:r>
          </a:p>
          <a:p>
            <a:endParaRPr lang="it-IT" sz="2000" b="1" i="1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b="1" i="1" dirty="0" smtClean="0"/>
              <a:t>Reazioni catalitiche</a:t>
            </a:r>
          </a:p>
          <a:p>
            <a:endParaRPr lang="it-IT" sz="2000" b="1" i="1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it-IT" sz="2000" b="1" i="1" dirty="0" smtClean="0"/>
              <a:t>Riconversione degli ossidi di carbonio (CO / CO</a:t>
            </a:r>
            <a:r>
              <a:rPr lang="it-IT" sz="2000" b="1" i="1" baseline="-25000" dirty="0" smtClean="0"/>
              <a:t>2</a:t>
            </a:r>
            <a:r>
              <a:rPr lang="it-IT" sz="2000" b="1" i="1" dirty="0" smtClean="0"/>
              <a:t>) in molecole organiche di interesse applicativo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51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135882" y="764702"/>
            <a:ext cx="6829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b="1" u="sng" dirty="0" smtClean="0">
                <a:solidFill>
                  <a:prstClr val="black"/>
                </a:solidFill>
              </a:rPr>
              <a:t>Output:  molecole  organiche ad alto valore aggiunto</a:t>
            </a:r>
            <a:endParaRPr lang="it-IT" sz="2400" b="1" u="sng" dirty="0">
              <a:solidFill>
                <a:prstClr val="black"/>
              </a:solidFill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770112" y="2492896"/>
            <a:ext cx="756084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0" indent="-361950">
              <a:buFont typeface="Wingdings" panose="05000000000000000000" pitchFamily="2" charset="2"/>
              <a:buChar char="q"/>
            </a:pPr>
            <a:r>
              <a:rPr lang="it-IT" sz="2200" b="1" i="1" dirty="0" smtClean="0">
                <a:solidFill>
                  <a:prstClr val="black"/>
                </a:solidFill>
              </a:rPr>
              <a:t>Molecole di interesse industriale</a:t>
            </a:r>
          </a:p>
          <a:p>
            <a:pPr marL="361950" lvl="0" indent="-361950">
              <a:buFont typeface="Wingdings" panose="05000000000000000000" pitchFamily="2" charset="2"/>
              <a:buChar char="q"/>
            </a:pPr>
            <a:endParaRPr lang="it-IT" sz="2200" b="1" i="1" dirty="0">
              <a:solidFill>
                <a:prstClr val="black"/>
              </a:solidFill>
            </a:endParaRPr>
          </a:p>
          <a:p>
            <a:pPr marL="361950" lvl="0" indent="-361950"/>
            <a:endParaRPr lang="it-IT" sz="2200" b="1" i="1" dirty="0">
              <a:solidFill>
                <a:prstClr val="black"/>
              </a:solidFill>
            </a:endParaRPr>
          </a:p>
          <a:p>
            <a:pPr marL="361950" lvl="0" indent="-361950">
              <a:buFont typeface="Wingdings" panose="05000000000000000000" pitchFamily="2" charset="2"/>
              <a:buChar char="q"/>
            </a:pPr>
            <a:r>
              <a:rPr lang="it-IT" sz="2200" b="1" i="1" dirty="0" smtClean="0">
                <a:solidFill>
                  <a:prstClr val="black"/>
                </a:solidFill>
              </a:rPr>
              <a:t>Molecole bioattive</a:t>
            </a:r>
          </a:p>
          <a:p>
            <a:pPr marL="361950" lvl="0" indent="-361950">
              <a:buFont typeface="Wingdings" panose="05000000000000000000" pitchFamily="2" charset="2"/>
              <a:buChar char="q"/>
            </a:pPr>
            <a:endParaRPr lang="it-IT" sz="2200" b="1" i="1" dirty="0">
              <a:solidFill>
                <a:prstClr val="black"/>
              </a:solidFill>
            </a:endParaRPr>
          </a:p>
          <a:p>
            <a:pPr marL="361950" lvl="0" indent="-361950"/>
            <a:endParaRPr lang="it-IT" sz="2200" b="1" i="1" dirty="0">
              <a:solidFill>
                <a:prstClr val="black"/>
              </a:solidFill>
            </a:endParaRPr>
          </a:p>
          <a:p>
            <a:pPr marL="361950" lvl="0" indent="-361950">
              <a:buFont typeface="Wingdings" panose="05000000000000000000" pitchFamily="2" charset="2"/>
              <a:buChar char="q"/>
            </a:pPr>
            <a:r>
              <a:rPr lang="it-IT" sz="2200" b="1" i="1" dirty="0" smtClean="0">
                <a:solidFill>
                  <a:prstClr val="black"/>
                </a:solidFill>
              </a:rPr>
              <a:t>Molecole finalizzate alla produzione di nuovi materiali per applicazioni avanzate</a:t>
            </a:r>
            <a:endParaRPr lang="it-IT" sz="2200" b="1" i="1" dirty="0">
              <a:solidFill>
                <a:prstClr val="black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59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35360" y="188640"/>
            <a:ext cx="82809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b="1" i="1" u="sng" dirty="0" smtClean="0">
                <a:solidFill>
                  <a:prstClr val="black"/>
                </a:solidFill>
              </a:rPr>
              <a:t>Molecole di interesse industriale:  </a:t>
            </a:r>
            <a:r>
              <a:rPr lang="it-IT" sz="2400" b="1" u="sng" dirty="0" smtClean="0">
                <a:solidFill>
                  <a:prstClr val="black"/>
                </a:solidFill>
              </a:rPr>
              <a:t>alcuni esempi rappresentativi</a:t>
            </a:r>
            <a:endParaRPr lang="it-IT" sz="24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89244"/>
              </p:ext>
            </p:extLst>
          </p:nvPr>
        </p:nvGraphicFramePr>
        <p:xfrm>
          <a:off x="665125" y="848083"/>
          <a:ext cx="7621389" cy="509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3" imgW="4103280" imgH="2742840" progId="ChemDraw.Document.6.0">
                  <p:embed/>
                </p:oleObj>
              </mc:Choice>
              <mc:Fallback>
                <p:oleObj name="CS ChemDraw Drawing" r:id="rId3" imgW="4103280" imgH="2742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25" y="848083"/>
                        <a:ext cx="7621389" cy="509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67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1086"/>
              </p:ext>
            </p:extLst>
          </p:nvPr>
        </p:nvGraphicFramePr>
        <p:xfrm>
          <a:off x="899592" y="463977"/>
          <a:ext cx="6840760" cy="199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CS ChemDraw Drawing" r:id="rId3" imgW="4691160" imgH="1366560" progId="ChemDraw.Document.6.0">
                  <p:embed/>
                </p:oleObj>
              </mc:Choice>
              <mc:Fallback>
                <p:oleObj name="CS ChemDraw Drawing" r:id="rId3" imgW="4691160" imgH="136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463977"/>
                        <a:ext cx="6840760" cy="199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77988"/>
              </p:ext>
            </p:extLst>
          </p:nvPr>
        </p:nvGraphicFramePr>
        <p:xfrm>
          <a:off x="246416" y="2506142"/>
          <a:ext cx="8422202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CS ChemDraw Drawing" r:id="rId5" imgW="5867280" imgH="3010680" progId="ChemDraw.Document.6.0">
                  <p:embed/>
                </p:oleObj>
              </mc:Choice>
              <mc:Fallback>
                <p:oleObj name="CS ChemDraw Drawing" r:id="rId5" imgW="5867280" imgH="301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416" y="2506142"/>
                        <a:ext cx="8422202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179512" y="34751"/>
            <a:ext cx="35283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di interesse industrial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433" y="60622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376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" y="116632"/>
            <a:ext cx="354171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80626"/>
              </p:ext>
            </p:extLst>
          </p:nvPr>
        </p:nvGraphicFramePr>
        <p:xfrm>
          <a:off x="469900" y="906463"/>
          <a:ext cx="8110538" cy="53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CS ChemDraw Drawing" r:id="rId4" imgW="5106600" imgH="3353040" progId="ChemDraw.Document.6.0">
                  <p:embed/>
                </p:oleObj>
              </mc:Choice>
              <mc:Fallback>
                <p:oleObj name="CS ChemDraw Drawing" r:id="rId4" imgW="5106600" imgH="3353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906463"/>
                        <a:ext cx="8110538" cy="532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259632" y="306674"/>
            <a:ext cx="6912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b="1" i="1" u="sng" dirty="0" smtClean="0">
                <a:solidFill>
                  <a:prstClr val="black"/>
                </a:solidFill>
              </a:rPr>
              <a:t>Molecole bioattive:  </a:t>
            </a:r>
            <a:r>
              <a:rPr lang="it-IT" sz="2400" b="1" u="sng" dirty="0" smtClean="0">
                <a:solidFill>
                  <a:prstClr val="black"/>
                </a:solidFill>
              </a:rPr>
              <a:t>alcuni esempi rappresentativi</a:t>
            </a:r>
            <a:endParaRPr lang="it-IT" sz="2400" b="1" u="sng" dirty="0">
              <a:solidFill>
                <a:prstClr val="black"/>
              </a:solidFill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33235"/>
              </p:ext>
            </p:extLst>
          </p:nvPr>
        </p:nvGraphicFramePr>
        <p:xfrm>
          <a:off x="195035" y="3645024"/>
          <a:ext cx="8902481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CS ChemDraw Drawing" r:id="rId3" imgW="6137640" imgH="1836000" progId="ChemDraw.Document.6.0">
                  <p:embed/>
                </p:oleObj>
              </mc:Choice>
              <mc:Fallback>
                <p:oleObj name="CS ChemDraw Drawing" r:id="rId3" imgW="6137640" imgH="1836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35" y="3645024"/>
                        <a:ext cx="8902481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96403"/>
              </p:ext>
            </p:extLst>
          </p:nvPr>
        </p:nvGraphicFramePr>
        <p:xfrm>
          <a:off x="1547664" y="1052736"/>
          <a:ext cx="5777765" cy="2320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CS ChemDraw Drawing" r:id="rId5" imgW="4209480" imgH="1690560" progId="ChemDraw.Document.6.0">
                  <p:embed/>
                </p:oleObj>
              </mc:Choice>
              <mc:Fallback>
                <p:oleObj name="CS ChemDraw Drawing" r:id="rId5" imgW="4209480" imgH="1690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1052736"/>
                        <a:ext cx="5777765" cy="2320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601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79512" y="34751"/>
            <a:ext cx="35283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1400" b="1" i="1" u="sng" dirty="0" smtClean="0">
                <a:solidFill>
                  <a:prstClr val="black"/>
                </a:solidFill>
              </a:rPr>
              <a:t>Esempi di molecole bioattive</a:t>
            </a:r>
            <a:endParaRPr lang="it-IT" sz="1400" b="1" u="sng" dirty="0">
              <a:solidFill>
                <a:prstClr val="black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878" y="3520953"/>
            <a:ext cx="3240360" cy="673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408" y="4159305"/>
            <a:ext cx="4248472" cy="249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210" y="4811268"/>
            <a:ext cx="1651198" cy="183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5633" y="4171804"/>
            <a:ext cx="16287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48399"/>
              </p:ext>
            </p:extLst>
          </p:nvPr>
        </p:nvGraphicFramePr>
        <p:xfrm>
          <a:off x="755576" y="476672"/>
          <a:ext cx="7543144" cy="27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CS ChemDraw Drawing" r:id="rId7" imgW="4946400" imgH="1810080" progId="ChemDraw.Document.6.0">
                  <p:embed/>
                </p:oleObj>
              </mc:Choice>
              <mc:Fallback>
                <p:oleObj name="CS ChemDraw Drawing" r:id="rId7" imgW="4946400" imgH="1810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476672"/>
                        <a:ext cx="7543144" cy="27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9118" y="5973228"/>
            <a:ext cx="1887378" cy="836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7467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1</TotalTime>
  <Words>283</Words>
  <Application>Microsoft Office PowerPoint</Application>
  <PresentationFormat>Presentazione su schermo (4:3)</PresentationFormat>
  <Paragraphs>56</Paragraphs>
  <Slides>2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2" baseType="lpstr">
      <vt:lpstr>Tema di Office</vt:lpstr>
      <vt:lpstr>CS ChemDraw Drawing</vt:lpstr>
      <vt:lpstr>Research activities carried out in LISOC - Laboratory of Industrial and Synthetic Organic Chemistry</vt:lpstr>
      <vt:lpstr>Attuale composizione del gruppo di ricerca</vt:lpstr>
      <vt:lpstr>Di cosa ci occupiamo in LISOC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Bartolo Gabriele</dc:creator>
  <cp:lastModifiedBy>Bartolo Gabriele</cp:lastModifiedBy>
  <cp:revision>72</cp:revision>
  <dcterms:created xsi:type="dcterms:W3CDTF">2015-05-21T09:29:52Z</dcterms:created>
  <dcterms:modified xsi:type="dcterms:W3CDTF">2015-11-25T18:59:41Z</dcterms:modified>
</cp:coreProperties>
</file>